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A9204A" w14:textId="79E11521" w:rsidR="0019440F" w:rsidRDefault="0019440F" w:rsidP="00163EF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/>
          <w:b/>
          <w:kern w:val="2"/>
          <w:sz w:val="28"/>
          <w:szCs w:val="28"/>
        </w:rPr>
        <w:t>Комплект оценочных материалов по дисциплине</w:t>
      </w:r>
      <w:r w:rsidRPr="001C2708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00F6141" w14:textId="3502EF75" w:rsidR="004F71EF" w:rsidRPr="00163EF5" w:rsidRDefault="004F71EF" w:rsidP="00163EF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1C2708">
        <w:rPr>
          <w:rFonts w:ascii="Times New Roman" w:eastAsia="Calibri" w:hAnsi="Times New Roman" w:cs="Times New Roman"/>
          <w:sz w:val="28"/>
          <w:szCs w:val="28"/>
        </w:rPr>
        <w:t>«</w:t>
      </w:r>
      <w:r w:rsidR="00163EF5" w:rsidRPr="00163EF5">
        <w:rPr>
          <w:rFonts w:ascii="Times New Roman" w:hAnsi="Times New Roman"/>
          <w:b/>
          <w:color w:val="000000"/>
          <w:sz w:val="28"/>
          <w:szCs w:val="28"/>
        </w:rPr>
        <w:t>Инженерные системы зданий и сооружений (электроснабжение с элементами электротехники)</w:t>
      </w:r>
      <w:r w:rsidRPr="001C2708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14:paraId="1912DBCC" w14:textId="77777777" w:rsidR="004F71EF" w:rsidRPr="003268F5" w:rsidRDefault="004F71EF" w:rsidP="004F71EF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1C9A9DDF" w14:textId="77777777" w:rsidR="002F7ECE" w:rsidRPr="00AB366A" w:rsidRDefault="002F7ECE" w:rsidP="00AB366A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07DD6A0" w14:textId="77777777" w:rsidR="00AB366A" w:rsidRPr="00AB366A" w:rsidRDefault="00AB366A" w:rsidP="00AB366A">
      <w:pPr>
        <w:spacing w:after="0" w:line="240" w:lineRule="auto"/>
        <w:ind w:right="-143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190262170"/>
      <w:r w:rsidRPr="00AB366A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</w:t>
      </w:r>
    </w:p>
    <w:bookmarkEnd w:id="0"/>
    <w:p w14:paraId="169F8ED2" w14:textId="4B247927" w:rsidR="00AB366A" w:rsidRDefault="00AB366A" w:rsidP="00AB366A">
      <w:pPr>
        <w:spacing w:after="0" w:line="240" w:lineRule="auto"/>
        <w:ind w:right="-143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B366A">
        <w:rPr>
          <w:rFonts w:ascii="Times New Roman" w:hAnsi="Times New Roman" w:cs="Times New Roman"/>
          <w:b/>
          <w:bCs/>
          <w:sz w:val="28"/>
          <w:szCs w:val="28"/>
        </w:rPr>
        <w:t xml:space="preserve">              </w:t>
      </w:r>
      <w:bookmarkStart w:id="1" w:name="_Hlk190258428"/>
      <w:r w:rsidRPr="00AB366A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выбор правильного ответа</w:t>
      </w:r>
      <w:bookmarkEnd w:id="1"/>
    </w:p>
    <w:p w14:paraId="51489B05" w14:textId="77777777" w:rsidR="00B21C22" w:rsidRDefault="00B21C22" w:rsidP="00AB366A">
      <w:pPr>
        <w:spacing w:after="0" w:line="240" w:lineRule="auto"/>
        <w:ind w:right="-143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CA5D5C4" w14:textId="4F247AB3" w:rsidR="00A95DFF" w:rsidRPr="00A95DFF" w:rsidRDefault="00A95DFF" w:rsidP="00AB366A">
      <w:pPr>
        <w:spacing w:after="0" w:line="240" w:lineRule="auto"/>
        <w:ind w:right="-143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A95DFF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</w:t>
      </w:r>
    </w:p>
    <w:p w14:paraId="124B2C76" w14:textId="77777777" w:rsidR="00A95DFF" w:rsidRPr="00AB366A" w:rsidRDefault="00A95DFF" w:rsidP="00AB366A">
      <w:pPr>
        <w:spacing w:after="0" w:line="240" w:lineRule="auto"/>
        <w:ind w:right="-143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6C7D91ED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1. Электричеством называют одну из разновидностей _________</w:t>
      </w:r>
    </w:p>
    <w:p w14:paraId="28540F6F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А) силы;</w:t>
      </w:r>
    </w:p>
    <w:p w14:paraId="3BE0E32D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Б) энергии;</w:t>
      </w:r>
    </w:p>
    <w:p w14:paraId="3D78049F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В) материи.</w:t>
      </w:r>
    </w:p>
    <w:p w14:paraId="40562858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2" w:name="_Hlk190257822"/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Б</w:t>
      </w:r>
    </w:p>
    <w:p w14:paraId="445696FA" w14:textId="597D9031" w:rsidR="00B21C22" w:rsidRPr="00B21C22" w:rsidRDefault="00EF15BC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3" w:name="_Hlk192496989"/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bookmarkEnd w:id="2"/>
    <w:bookmarkEnd w:id="3"/>
    <w:p w14:paraId="48EADAF3" w14:textId="77777777" w:rsidR="00B21C22" w:rsidRPr="00B21C22" w:rsidRDefault="00B21C22" w:rsidP="00B21C2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74DE65DB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2. Что обозначает слово «атом»?</w:t>
      </w:r>
    </w:p>
    <w:p w14:paraId="12F66AA3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А) маленький;</w:t>
      </w:r>
    </w:p>
    <w:p w14:paraId="1265AE3C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Б) единичный;</w:t>
      </w:r>
    </w:p>
    <w:p w14:paraId="61D9DE0E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В) неделимый.</w:t>
      </w:r>
    </w:p>
    <w:p w14:paraId="7E28AA01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В</w:t>
      </w:r>
    </w:p>
    <w:p w14:paraId="790EF048" w14:textId="1EDCB2AC" w:rsidR="00B21C22" w:rsidRPr="00B21C22" w:rsidRDefault="00EF15BC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</w:p>
    <w:p w14:paraId="4D24E72D" w14:textId="77777777" w:rsidR="00B21C22" w:rsidRPr="00B21C22" w:rsidRDefault="00B21C22" w:rsidP="00B21C2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1BC58E47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3. Электрический ток разделяется на ___________</w:t>
      </w:r>
    </w:p>
    <w:p w14:paraId="04F006F9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А) сильный и слабый;</w:t>
      </w:r>
    </w:p>
    <w:p w14:paraId="07483562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Б) переменный и постоянный;</w:t>
      </w:r>
    </w:p>
    <w:p w14:paraId="7834A98B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В) быстрый и медленный.</w:t>
      </w:r>
    </w:p>
    <w:p w14:paraId="17593B80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Б</w:t>
      </w:r>
    </w:p>
    <w:p w14:paraId="554C56AB" w14:textId="27DEBA03" w:rsidR="00B21C22" w:rsidRPr="00B21C22" w:rsidRDefault="00EF15BC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</w:p>
    <w:p w14:paraId="6CA5CEA9" w14:textId="77777777" w:rsidR="00B21C22" w:rsidRPr="00B21C22" w:rsidRDefault="00B21C22" w:rsidP="00B21C2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2FF622DB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4. Явление возникновения электрических зарядов на удалении называется____</w:t>
      </w:r>
    </w:p>
    <w:p w14:paraId="10A3EFF9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А) электрической индукцией;</w:t>
      </w:r>
    </w:p>
    <w:p w14:paraId="7C39D0B6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Б) электрическим напором;</w:t>
      </w:r>
    </w:p>
    <w:p w14:paraId="5108CB3B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В) электрическим перепадом.</w:t>
      </w:r>
    </w:p>
    <w:p w14:paraId="59696CAD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А</w:t>
      </w:r>
    </w:p>
    <w:p w14:paraId="3C7B054F" w14:textId="6B7C4243" w:rsidR="00B21C22" w:rsidRPr="00B21C22" w:rsidRDefault="00EF15BC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</w:p>
    <w:p w14:paraId="56878715" w14:textId="77777777" w:rsidR="00B21C22" w:rsidRPr="00B21C22" w:rsidRDefault="00B21C22" w:rsidP="00B21C2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2856133C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5. Чем отличаются друг от друга постоянный и переменный токи?</w:t>
      </w:r>
    </w:p>
    <w:p w14:paraId="092CC023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А) частотой;</w:t>
      </w:r>
    </w:p>
    <w:p w14:paraId="14D3C24E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Б) скоростью;</w:t>
      </w:r>
    </w:p>
    <w:p w14:paraId="1AD1D7AC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В) силой.</w:t>
      </w:r>
    </w:p>
    <w:p w14:paraId="7F4B90D6" w14:textId="77777777" w:rsidR="00B21C22" w:rsidRPr="00B21C22" w:rsidRDefault="00B21C22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4" w:name="_Hlk190258840"/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А</w:t>
      </w:r>
    </w:p>
    <w:bookmarkEnd w:id="4"/>
    <w:p w14:paraId="11005A28" w14:textId="3813360C" w:rsidR="00B21C22" w:rsidRPr="00B21C22" w:rsidRDefault="00EF15BC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2090D94" w14:textId="77777777" w:rsidR="002636B3" w:rsidRDefault="002636B3" w:rsidP="00B21C2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  <w:bookmarkStart w:id="5" w:name="_Hlk190260806"/>
    </w:p>
    <w:p w14:paraId="7866F91F" w14:textId="202F4F7C" w:rsidR="00B21C22" w:rsidRPr="00B21C22" w:rsidRDefault="00B21C22" w:rsidP="00B21C2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B21C22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Задания закрытого типа на установление соответствия</w:t>
      </w:r>
      <w:bookmarkEnd w:id="5"/>
    </w:p>
    <w:p w14:paraId="5B0BABF5" w14:textId="77777777" w:rsidR="00A95DFF" w:rsidRDefault="00A95DFF" w:rsidP="00A95DFF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5F8F74AA" w14:textId="2CEB543E" w:rsidR="00A95DFF" w:rsidRPr="00A95DFF" w:rsidRDefault="00A95DFF" w:rsidP="00A95DFF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A95DFF">
        <w:rPr>
          <w:rFonts w:ascii="Times New Roman" w:eastAsia="Calibri" w:hAnsi="Times New Roman" w:cs="Times New Roman"/>
          <w:i/>
          <w:iCs/>
          <w:sz w:val="28"/>
          <w:szCs w:val="28"/>
        </w:rPr>
        <w:t>Установите правильное соответствие.</w:t>
      </w:r>
    </w:p>
    <w:p w14:paraId="1D7B7E6B" w14:textId="77777777" w:rsidR="00A95DFF" w:rsidRPr="00A95DFF" w:rsidRDefault="00A95DFF" w:rsidP="00A95DFF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A95DFF">
        <w:rPr>
          <w:rFonts w:ascii="Times New Roman" w:eastAsia="Calibri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</w:t>
      </w:r>
    </w:p>
    <w:p w14:paraId="4A419C0A" w14:textId="77777777" w:rsidR="00A95DFF" w:rsidRDefault="00A95DFF" w:rsidP="00A95DFF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A95DFF">
        <w:rPr>
          <w:rFonts w:ascii="Times New Roman" w:eastAsia="Calibri" w:hAnsi="Times New Roman" w:cs="Times New Roman"/>
          <w:i/>
          <w:iCs/>
          <w:sz w:val="28"/>
          <w:szCs w:val="28"/>
        </w:rPr>
        <w:t>правого столбца.</w:t>
      </w:r>
    </w:p>
    <w:p w14:paraId="33D5D223" w14:textId="77777777" w:rsidR="00A95DFF" w:rsidRDefault="00A95DFF" w:rsidP="00A95DFF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0438E304" w14:textId="77E63725" w:rsidR="00B21C22" w:rsidRPr="00B21C22" w:rsidRDefault="00A95DFF" w:rsidP="00A95DFF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>Определите какому удельному сопротивлению соответствуют удельные сопротивле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21C22" w:rsidRPr="00B21C22" w14:paraId="24A59EE8" w14:textId="77777777" w:rsidTr="00134C65">
        <w:tc>
          <w:tcPr>
            <w:tcW w:w="4672" w:type="dxa"/>
          </w:tcPr>
          <w:p w14:paraId="1569D59D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Меди </w:t>
            </w:r>
          </w:p>
          <w:p w14:paraId="1834B49D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2) Алюминия</w:t>
            </w:r>
          </w:p>
          <w:p w14:paraId="3901B6F0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3) Стали</w:t>
            </w:r>
          </w:p>
          <w:p w14:paraId="11D3EF1B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4) Свинца </w:t>
            </w:r>
          </w:p>
          <w:p w14:paraId="0A889117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5) Никеля</w:t>
            </w:r>
          </w:p>
        </w:tc>
        <w:tc>
          <w:tcPr>
            <w:tcW w:w="4673" w:type="dxa"/>
          </w:tcPr>
          <w:p w14:paraId="3432CE43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А) 0.130 Ом</w:t>
            </w:r>
          </w:p>
          <w:p w14:paraId="1C1FAEF1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Б) 0.223 Ом</w:t>
            </w:r>
          </w:p>
          <w:p w14:paraId="06871BC9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В) 0.017 Ом</w:t>
            </w:r>
          </w:p>
          <w:p w14:paraId="0841A565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Г) 0.420 Ом</w:t>
            </w:r>
          </w:p>
          <w:p w14:paraId="5972D015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Д) 0.028 Ом</w:t>
            </w:r>
          </w:p>
        </w:tc>
      </w:tr>
    </w:tbl>
    <w:p w14:paraId="00CDE5A1" w14:textId="77777777" w:rsidR="00B21C22" w:rsidRPr="00B21C22" w:rsidRDefault="00B21C22" w:rsidP="00B21C22">
      <w:pPr>
        <w:spacing w:after="0" w:line="240" w:lineRule="auto"/>
        <w:ind w:left="1080" w:right="-143" w:hanging="108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6" w:name="_Hlk190259641"/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1-В; 2-Г; 3- ; 4-Д; 5-Б. </w:t>
      </w:r>
    </w:p>
    <w:p w14:paraId="75EEFF91" w14:textId="1A68DC70" w:rsidR="00B21C22" w:rsidRPr="00B21C22" w:rsidRDefault="00EF15BC" w:rsidP="00B21C22">
      <w:pPr>
        <w:spacing w:after="0" w:line="240" w:lineRule="auto"/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6CCF52B6" w14:textId="77777777" w:rsidR="00B21C22" w:rsidRPr="00B21C22" w:rsidRDefault="00B21C22" w:rsidP="00B21C22">
      <w:pPr>
        <w:spacing w:after="0" w:line="240" w:lineRule="auto"/>
        <w:ind w:left="1080" w:right="-143" w:hanging="1080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1F9269FC" w14:textId="562DAAAF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7" w:name="_Hlk191565877"/>
      <w:bookmarkEnd w:id="6"/>
      <w:r w:rsidRPr="00B21C22">
        <w:rPr>
          <w:rFonts w:ascii="Times New Roman" w:eastAsia="Calibri" w:hAnsi="Times New Roman" w:cs="Times New Roman"/>
          <w:sz w:val="28"/>
          <w:szCs w:val="28"/>
        </w:rPr>
        <w:t>2.</w:t>
      </w:r>
      <w:r w:rsidRPr="00B21C2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bookmarkEnd w:id="7"/>
      <w:r w:rsidRPr="00B21C22">
        <w:rPr>
          <w:rFonts w:ascii="Times New Roman" w:eastAsia="Calibri" w:hAnsi="Times New Roman" w:cs="Times New Roman"/>
          <w:sz w:val="28"/>
          <w:szCs w:val="28"/>
        </w:rPr>
        <w:t>Каким величинам электрического тока соответствуют наименова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21C22" w:rsidRPr="00B21C22" w14:paraId="0D8BAA7F" w14:textId="77777777" w:rsidTr="00134C65">
        <w:tc>
          <w:tcPr>
            <w:tcW w:w="4672" w:type="dxa"/>
          </w:tcPr>
          <w:p w14:paraId="4EF8BDD1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1) Сила тока</w:t>
            </w:r>
          </w:p>
          <w:p w14:paraId="3796C987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2) Напряжение</w:t>
            </w:r>
          </w:p>
          <w:p w14:paraId="2EBE0846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3) Сопротивление</w:t>
            </w:r>
          </w:p>
        </w:tc>
        <w:tc>
          <w:tcPr>
            <w:tcW w:w="4673" w:type="dxa"/>
          </w:tcPr>
          <w:p w14:paraId="4B50432A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А) вольт</w:t>
            </w:r>
          </w:p>
          <w:p w14:paraId="612D8503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Б) ом</w:t>
            </w:r>
          </w:p>
          <w:p w14:paraId="2A54AD5E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В) ампер</w:t>
            </w:r>
          </w:p>
        </w:tc>
      </w:tr>
    </w:tbl>
    <w:p w14:paraId="42187838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1-В; 2-А; 3-Б </w:t>
      </w:r>
    </w:p>
    <w:p w14:paraId="3FC8CB05" w14:textId="43F0446F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5214E05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4DC0744E" w14:textId="7F90863B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3.</w:t>
      </w:r>
      <w:r w:rsidRPr="00B21C2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Каким определениям соответствуют следующие виды сопротивлений?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21C22" w:rsidRPr="00B21C22" w14:paraId="23FAAA71" w14:textId="77777777" w:rsidTr="00134C65">
        <w:tc>
          <w:tcPr>
            <w:tcW w:w="4672" w:type="dxa"/>
          </w:tcPr>
          <w:p w14:paraId="6B3ABA16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1) Последовательное соединение сопротивлений</w:t>
            </w:r>
          </w:p>
          <w:p w14:paraId="4701D175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2) Параллельное соединение сопротивлений</w:t>
            </w:r>
          </w:p>
          <w:p w14:paraId="2BCD4BE6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3) Смешанное соединение сопротивлений</w:t>
            </w:r>
          </w:p>
        </w:tc>
        <w:tc>
          <w:tcPr>
            <w:tcW w:w="4673" w:type="dxa"/>
          </w:tcPr>
          <w:p w14:paraId="7DE57A96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А) это последовательно-параллельное соединение</w:t>
            </w:r>
          </w:p>
          <w:p w14:paraId="679CC9FF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Б) это соединение, при котором сопротивления соединены один за другим без   разветвлений</w:t>
            </w:r>
          </w:p>
          <w:p w14:paraId="04FE1F12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В) это соединение, при котором один зажим каждого сопротивления присоединён к одной точке электрической сети, а другой зажим каждого сопротивления    присоединён к другой точке цепи</w:t>
            </w:r>
          </w:p>
        </w:tc>
      </w:tr>
    </w:tbl>
    <w:p w14:paraId="62696DAA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8" w:name="_Hlk190261294"/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1-Б; 2-В; 3-А. </w:t>
      </w:r>
    </w:p>
    <w:p w14:paraId="01A110F1" w14:textId="487B2A6A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B139C89" w14:textId="77777777" w:rsidR="00B21C22" w:rsidRPr="00B21C22" w:rsidRDefault="00B21C22" w:rsidP="00B21C2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7BF848C1" w14:textId="055CF04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4.</w:t>
      </w:r>
      <w:r w:rsidRPr="00B21C2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B21C22">
        <w:rPr>
          <w:rFonts w:ascii="Times New Roman" w:eastAsia="Calibri" w:hAnsi="Times New Roman" w:cs="Times New Roman"/>
          <w:sz w:val="28"/>
          <w:szCs w:val="28"/>
        </w:rPr>
        <w:t>Каким видом сопротивлений в цепях переменного тока соответствуют следующие    наименова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21C22" w:rsidRPr="00B21C22" w14:paraId="06FBD82F" w14:textId="77777777" w:rsidTr="00134C65">
        <w:tc>
          <w:tcPr>
            <w:tcW w:w="4672" w:type="dxa"/>
          </w:tcPr>
          <w:p w14:paraId="0BF8CA3F" w14:textId="77777777" w:rsidR="00B21C22" w:rsidRPr="00B21C22" w:rsidRDefault="00B21C22">
            <w:pPr>
              <w:pStyle w:val="a5"/>
              <w:numPr>
                <w:ilvl w:val="0"/>
                <w:numId w:val="1"/>
              </w:numPr>
              <w:spacing w:after="0" w:line="240" w:lineRule="auto"/>
              <w:ind w:left="34" w:right="-143" w:firstLine="326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Активное сопротивление;</w:t>
            </w:r>
          </w:p>
        </w:tc>
        <w:tc>
          <w:tcPr>
            <w:tcW w:w="4673" w:type="dxa"/>
          </w:tcPr>
          <w:p w14:paraId="627393D9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А) сопротивление катушки;</w:t>
            </w:r>
          </w:p>
        </w:tc>
      </w:tr>
      <w:tr w:rsidR="00B21C22" w:rsidRPr="00B21C22" w14:paraId="56EBDA0B" w14:textId="77777777" w:rsidTr="00134C65">
        <w:tc>
          <w:tcPr>
            <w:tcW w:w="4672" w:type="dxa"/>
          </w:tcPr>
          <w:p w14:paraId="06A12937" w14:textId="77777777" w:rsidR="00B21C22" w:rsidRPr="00B21C22" w:rsidRDefault="00B21C22">
            <w:pPr>
              <w:pStyle w:val="a5"/>
              <w:numPr>
                <w:ilvl w:val="0"/>
                <w:numId w:val="1"/>
              </w:numPr>
              <w:spacing w:after="0" w:line="240" w:lineRule="auto"/>
              <w:ind w:left="34" w:right="-143" w:firstLine="326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Реактивное сопротивление;</w:t>
            </w:r>
          </w:p>
        </w:tc>
        <w:tc>
          <w:tcPr>
            <w:tcW w:w="4673" w:type="dxa"/>
          </w:tcPr>
          <w:p w14:paraId="6FB6E7E9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Б) сопротивление катушки индуктивности или конденсатора. Оно не расходует электроэнергию;</w:t>
            </w:r>
          </w:p>
        </w:tc>
      </w:tr>
      <w:tr w:rsidR="00B21C22" w:rsidRPr="00B21C22" w14:paraId="5CACE615" w14:textId="77777777" w:rsidTr="00134C65">
        <w:tc>
          <w:tcPr>
            <w:tcW w:w="4672" w:type="dxa"/>
          </w:tcPr>
          <w:p w14:paraId="3118B056" w14:textId="77777777" w:rsidR="00B21C22" w:rsidRPr="00B21C22" w:rsidRDefault="00B21C22">
            <w:pPr>
              <w:pStyle w:val="a5"/>
              <w:numPr>
                <w:ilvl w:val="0"/>
                <w:numId w:val="1"/>
              </w:numPr>
              <w:spacing w:after="0" w:line="240" w:lineRule="auto"/>
              <w:ind w:left="34" w:right="-143" w:firstLine="326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Ёмкостное сопротивление;</w:t>
            </w:r>
          </w:p>
        </w:tc>
        <w:tc>
          <w:tcPr>
            <w:tcW w:w="4673" w:type="dxa"/>
          </w:tcPr>
          <w:p w14:paraId="1B31B301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В) сопротивление, расходующее электроэнергию, то есть сопротивление, в котором происходят потери электрической энергии на нагрев;</w:t>
            </w:r>
          </w:p>
        </w:tc>
      </w:tr>
      <w:tr w:rsidR="00B21C22" w:rsidRPr="00B21C22" w14:paraId="01488612" w14:textId="77777777" w:rsidTr="00134C65">
        <w:tc>
          <w:tcPr>
            <w:tcW w:w="4672" w:type="dxa"/>
          </w:tcPr>
          <w:p w14:paraId="7003A0B9" w14:textId="77777777" w:rsidR="00B21C22" w:rsidRPr="00B21C22" w:rsidRDefault="00B21C22">
            <w:pPr>
              <w:pStyle w:val="a5"/>
              <w:numPr>
                <w:ilvl w:val="0"/>
                <w:numId w:val="1"/>
              </w:numPr>
              <w:spacing w:after="0" w:line="240" w:lineRule="auto"/>
              <w:ind w:left="34" w:right="-143" w:firstLine="326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>Индуктивное сопротивление.</w:t>
            </w:r>
          </w:p>
        </w:tc>
        <w:tc>
          <w:tcPr>
            <w:tcW w:w="4673" w:type="dxa"/>
          </w:tcPr>
          <w:p w14:paraId="5639C507" w14:textId="77777777" w:rsidR="00B21C22" w:rsidRPr="00B21C22" w:rsidRDefault="00B21C22" w:rsidP="00B21C22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1C22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Г) Это сопротивление конденсатора.   </w:t>
            </w:r>
          </w:p>
        </w:tc>
      </w:tr>
    </w:tbl>
    <w:p w14:paraId="564C22ED" w14:textId="77777777" w:rsidR="00B21C22" w:rsidRPr="00B21C22" w:rsidRDefault="00B21C22" w:rsidP="00B21C2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41E4B564" w14:textId="77777777" w:rsidR="00B21C22" w:rsidRPr="00B21C22" w:rsidRDefault="00B21C22" w:rsidP="00B21C2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1-В; 2-Б; 3-Г; 4-А. </w:t>
      </w:r>
    </w:p>
    <w:bookmarkEnd w:id="8"/>
    <w:p w14:paraId="7E0F93B8" w14:textId="669E6D9F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36A2E43E" w14:textId="77777777" w:rsidR="00B21C22" w:rsidRPr="00B21C22" w:rsidRDefault="00B21C22" w:rsidP="00B21C2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221AF5AB" w14:textId="77777777" w:rsidR="00B21C22" w:rsidRPr="00B21C22" w:rsidRDefault="00B21C22" w:rsidP="00B21C22">
      <w:pPr>
        <w:spacing w:after="0" w:line="240" w:lineRule="auto"/>
        <w:ind w:right="-143" w:firstLine="708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B21C22">
        <w:rPr>
          <w:rFonts w:ascii="Times New Roman" w:eastAsia="Calibri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</w:t>
      </w:r>
      <w:bookmarkStart w:id="9" w:name="_Hlk191566449"/>
      <w:r w:rsidRPr="00B21C22">
        <w:rPr>
          <w:rFonts w:ascii="Times New Roman" w:eastAsia="Calibri" w:hAnsi="Times New Roman" w:cs="Times New Roman"/>
          <w:b/>
          <w:bCs/>
          <w:sz w:val="28"/>
          <w:szCs w:val="28"/>
        </w:rPr>
        <w:t>и</w:t>
      </w:r>
    </w:p>
    <w:bookmarkEnd w:id="9"/>
    <w:p w14:paraId="7F4F5E1C" w14:textId="77777777" w:rsidR="00B21C22" w:rsidRPr="00B21C22" w:rsidRDefault="00B21C22" w:rsidP="00B21C2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057E58F6" w14:textId="77777777" w:rsidR="00A95DFF" w:rsidRPr="00A95DFF" w:rsidRDefault="00A95DFF" w:rsidP="00A95DFF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A95DFF">
        <w:rPr>
          <w:rFonts w:ascii="Times New Roman" w:eastAsia="Calibri" w:hAnsi="Times New Roman" w:cs="Times New Roman"/>
          <w:i/>
          <w:iCs/>
          <w:sz w:val="28"/>
          <w:szCs w:val="28"/>
        </w:rPr>
        <w:t>Установите правильную последовательность.</w:t>
      </w:r>
    </w:p>
    <w:p w14:paraId="76BC0A3B" w14:textId="77777777" w:rsidR="00A95DFF" w:rsidRPr="00A95DFF" w:rsidRDefault="00A95DFF" w:rsidP="00A95DFF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A95DFF">
        <w:rPr>
          <w:rFonts w:ascii="Times New Roman" w:eastAsia="Calibri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.</w:t>
      </w:r>
    </w:p>
    <w:p w14:paraId="3479E326" w14:textId="77777777" w:rsidR="00A95DFF" w:rsidRDefault="00A95DFF" w:rsidP="00A95DFF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2CA87632" w14:textId="4532DFF2" w:rsidR="00B21C22" w:rsidRPr="00B21C22" w:rsidRDefault="00A95DFF" w:rsidP="00A95DFF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>В какой последовательности производятся работы по прокладке электрических кабелей?</w:t>
      </w:r>
    </w:p>
    <w:p w14:paraId="55CB1436" w14:textId="77777777" w:rsidR="00B21C22" w:rsidRPr="00B21C22" w:rsidRDefault="00B21C22" w:rsidP="00B21C2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А) укладка кабеля;</w:t>
      </w:r>
    </w:p>
    <w:p w14:paraId="6AD3305C" w14:textId="77777777" w:rsidR="00B21C22" w:rsidRPr="00B21C22" w:rsidRDefault="00B21C22" w:rsidP="00B21C2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Б) устройство постели из песка;</w:t>
      </w:r>
    </w:p>
    <w:p w14:paraId="42F323F8" w14:textId="77777777" w:rsidR="00B21C22" w:rsidRPr="00B21C22" w:rsidRDefault="00B21C22" w:rsidP="00B21C2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В) рытьё траншеи;</w:t>
      </w:r>
    </w:p>
    <w:p w14:paraId="04B7C653" w14:textId="77777777" w:rsidR="00B21C22" w:rsidRPr="00B21C22" w:rsidRDefault="00B21C22" w:rsidP="00B21C2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Г) засыпка траншеи. </w:t>
      </w:r>
    </w:p>
    <w:p w14:paraId="194020D7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ВБАГ</w:t>
      </w:r>
    </w:p>
    <w:p w14:paraId="4C38A4E8" w14:textId="49FD9A32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341B3917" w14:textId="77777777" w:rsidR="00B21C22" w:rsidRPr="00B21C22" w:rsidRDefault="00B21C22" w:rsidP="00B21C2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10239111" w14:textId="77777777" w:rsidR="00B21C22" w:rsidRPr="00B21C22" w:rsidRDefault="00B21C22" w:rsidP="00B21C22">
      <w:pPr>
        <w:spacing w:after="0" w:line="240" w:lineRule="auto"/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B21C22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</w:t>
      </w:r>
    </w:p>
    <w:p w14:paraId="3F80F053" w14:textId="77777777" w:rsidR="00B21C22" w:rsidRPr="00B21C22" w:rsidRDefault="00B21C22" w:rsidP="00B21C22">
      <w:pPr>
        <w:spacing w:after="0" w:line="240" w:lineRule="auto"/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B21C22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14:paraId="094B3027" w14:textId="77777777" w:rsidR="00A95DFF" w:rsidRDefault="00A95DFF" w:rsidP="00B21C2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51612A93" w14:textId="05113D47" w:rsidR="00A95DFF" w:rsidRDefault="00A95DFF" w:rsidP="00B21C2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A95DFF">
        <w:rPr>
          <w:rFonts w:ascii="Times New Roman" w:eastAsia="Calibri" w:hAnsi="Times New Roman" w:cs="Times New Roman"/>
          <w:i/>
          <w:iCs/>
          <w:sz w:val="28"/>
          <w:szCs w:val="28"/>
        </w:rPr>
        <w:t>Напишите пропущенное слово (словосочетание).</w:t>
      </w:r>
    </w:p>
    <w:p w14:paraId="21B4613D" w14:textId="77777777" w:rsidR="00A95DFF" w:rsidRPr="00B21C22" w:rsidRDefault="00A95DFF" w:rsidP="00B21C22">
      <w:pPr>
        <w:spacing w:after="0" w:line="240" w:lineRule="auto"/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4FD8EBA3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10" w:name="_Hlk190262943"/>
      <w:r w:rsidRPr="00B21C22">
        <w:rPr>
          <w:rFonts w:ascii="Times New Roman" w:eastAsia="Calibri" w:hAnsi="Times New Roman" w:cs="Times New Roman"/>
          <w:sz w:val="28"/>
          <w:szCs w:val="28"/>
        </w:rPr>
        <w:t>1. Алгебраическая сумма токов в _________ равна нулю.</w:t>
      </w:r>
    </w:p>
    <w:p w14:paraId="4FD4ACCC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узле</w:t>
      </w:r>
    </w:p>
    <w:bookmarkEnd w:id="10"/>
    <w:p w14:paraId="2CF5ED1F" w14:textId="310006A3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1967E06" w14:textId="77777777" w:rsidR="00B21C22" w:rsidRPr="00B21C22" w:rsidRDefault="00B21C22" w:rsidP="00B21C2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356D9C20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2. В ____________ соединении все элементы цепи расположены между двумя узлами.</w:t>
      </w:r>
    </w:p>
    <w:p w14:paraId="490B397D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параллельном</w:t>
      </w:r>
    </w:p>
    <w:p w14:paraId="4EA93D49" w14:textId="76DE7408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DA1014B" w14:textId="77777777" w:rsidR="00B21C22" w:rsidRPr="00B21C22" w:rsidRDefault="00B21C22" w:rsidP="00B21C2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34BB8A0A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3.</w:t>
      </w:r>
      <w:r w:rsidRPr="00B21C2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B21C22">
        <w:rPr>
          <w:rFonts w:ascii="Times New Roman" w:eastAsia="Calibri" w:hAnsi="Times New Roman" w:cs="Times New Roman"/>
          <w:sz w:val="28"/>
          <w:szCs w:val="28"/>
        </w:rPr>
        <w:t>Наибольшее из мгновенных значений переменной называется ______.</w:t>
      </w:r>
    </w:p>
    <w:p w14:paraId="19AB7BC6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амплитуда</w:t>
      </w:r>
    </w:p>
    <w:p w14:paraId="62B8221C" w14:textId="264F67F9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D017B71" w14:textId="77777777" w:rsidR="00B21C22" w:rsidRPr="00B21C22" w:rsidRDefault="00B21C22" w:rsidP="00B21C2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4CE96DC6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4. В цепи синусоидального тока с последовательным соединением R, L, C при условии   наблюдается _____________.</w:t>
      </w:r>
    </w:p>
    <w:p w14:paraId="322528F6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lastRenderedPageBreak/>
        <w:t>Правильный ответ: резонанс напряжений</w:t>
      </w:r>
    </w:p>
    <w:p w14:paraId="56A12BA6" w14:textId="79274AD7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001467AF" w14:textId="77777777" w:rsidR="00B21C22" w:rsidRPr="00B21C22" w:rsidRDefault="00B21C22" w:rsidP="00B21C22">
      <w:pPr>
        <w:spacing w:after="0" w:line="240" w:lineRule="auto"/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29DA5907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5. Совокупность нескольких векторов, которые изображают синусоидальные величины одинаковой частоты, и построены с использованием масштаба и соблюдением правильного их ориентирования друг относительно друга на основе законов Кирхгофа называют _________.</w:t>
      </w:r>
    </w:p>
    <w:p w14:paraId="38961AB7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векторной диаграммой</w:t>
      </w:r>
    </w:p>
    <w:p w14:paraId="718BB64B" w14:textId="08B5B600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7DD56F5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215DA449" w14:textId="77777777" w:rsidR="00B21C22" w:rsidRPr="00B21C22" w:rsidRDefault="00B21C22" w:rsidP="00B21C22">
      <w:pPr>
        <w:spacing w:after="0" w:line="240" w:lineRule="auto"/>
        <w:ind w:right="-143" w:firstLine="708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  <w:bookmarkStart w:id="11" w:name="_Hlk190264850"/>
      <w:r w:rsidRPr="00B21C22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на краткий свободный ответ</w:t>
      </w:r>
      <w:bookmarkEnd w:id="11"/>
    </w:p>
    <w:p w14:paraId="20744F9A" w14:textId="77777777" w:rsidR="00B21C22" w:rsidRPr="00B21C22" w:rsidRDefault="00B21C22" w:rsidP="00B21C22">
      <w:pPr>
        <w:spacing w:after="0" w:line="240" w:lineRule="auto"/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195AC470" w14:textId="77777777" w:rsidR="00A95DFF" w:rsidRDefault="00A95DFF" w:rsidP="00B21C22">
      <w:pPr>
        <w:shd w:val="clear" w:color="auto" w:fill="FFFFFF"/>
        <w:spacing w:after="0" w:line="240" w:lineRule="auto"/>
        <w:textAlignment w:val="baseline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A95DFF">
        <w:rPr>
          <w:rFonts w:ascii="Times New Roman" w:eastAsia="Calibri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</w:p>
    <w:p w14:paraId="6E453B73" w14:textId="5D94324E" w:rsidR="00B21C22" w:rsidRPr="00B21C22" w:rsidRDefault="00B21C22" w:rsidP="00B21C22">
      <w:pPr>
        <w:shd w:val="clear" w:color="auto" w:fill="FFFFFF"/>
        <w:spacing w:after="0" w:line="240" w:lineRule="auto"/>
        <w:textAlignment w:val="baseline"/>
        <w:rPr>
          <w:rFonts w:ascii="Times New Roman" w:hAnsi="Times New Roman" w:cs="Times New Roman"/>
          <w:sz w:val="28"/>
          <w:szCs w:val="28"/>
          <w:lang w:eastAsia="ru-RU"/>
        </w:rPr>
      </w:pPr>
      <w:r w:rsidRPr="00B21C22">
        <w:rPr>
          <w:rFonts w:ascii="Times New Roman" w:hAnsi="Times New Roman" w:cs="Times New Roman"/>
          <w:sz w:val="28"/>
          <w:szCs w:val="28"/>
        </w:rPr>
        <w:t xml:space="preserve">1. </w:t>
      </w:r>
      <w:r w:rsidRPr="00B21C22">
        <w:rPr>
          <w:rFonts w:ascii="Times New Roman" w:hAnsi="Times New Roman" w:cs="Times New Roman"/>
          <w:position w:val="-34"/>
          <w:sz w:val="28"/>
          <w:szCs w:val="28"/>
        </w:rPr>
        <w:object w:dxaOrig="2060" w:dyaOrig="780" w14:anchorId="63D138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39.75pt" o:ole="">
            <v:imagedata r:id="rId8" o:title=""/>
          </v:shape>
          <o:OLEObject Type="Embed" ProgID="Equation.DSMT4" ShapeID="_x0000_i1025" DrawAspect="Content" ObjectID="_1803896811" r:id="rId9"/>
        </w:object>
      </w:r>
      <w:r w:rsidRPr="00B21C22">
        <w:rPr>
          <w:rFonts w:ascii="Times New Roman" w:hAnsi="Times New Roman" w:cs="Times New Roman"/>
          <w:sz w:val="28"/>
          <w:szCs w:val="28"/>
        </w:rPr>
        <w:t xml:space="preserve"> – величина, характеризующая ______________.</w:t>
      </w:r>
    </w:p>
    <w:p w14:paraId="7106A01D" w14:textId="77777777" w:rsidR="00B21C22" w:rsidRPr="00B21C22" w:rsidRDefault="00B21C22" w:rsidP="00B21C22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lang w:eastAsia="ru-RU"/>
        </w:rPr>
      </w:pPr>
      <w:r w:rsidRPr="00B21C22">
        <w:rPr>
          <w:rFonts w:ascii="Times New Roman" w:hAnsi="Times New Roman" w:cs="Times New Roman"/>
          <w:sz w:val="28"/>
          <w:szCs w:val="28"/>
          <w:lang w:eastAsia="ru-RU"/>
        </w:rPr>
        <w:t>Правильный ответ: скольжение асинхронного двигателя / скольжение</w:t>
      </w:r>
    </w:p>
    <w:p w14:paraId="263963C2" w14:textId="170221E5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02B4E09F" w14:textId="77777777" w:rsidR="00B21C22" w:rsidRPr="00B21C22" w:rsidRDefault="00B21C22" w:rsidP="00B21C2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7019F0C0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2. Наибольшее мгновенное значение напряжения за период (без учёта знака) называется ______________.</w:t>
      </w:r>
    </w:p>
    <w:p w14:paraId="2E35F069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амплитудное значение напряжения</w:t>
      </w:r>
    </w:p>
    <w:p w14:paraId="6654C3E2" w14:textId="39C478CF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CEBA9D7" w14:textId="77777777" w:rsidR="00B21C22" w:rsidRPr="00B21C22" w:rsidRDefault="00B21C22" w:rsidP="00B21C2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57DF76CB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3. Работа трансформатора основана на явлении ____________.</w:t>
      </w:r>
    </w:p>
    <w:p w14:paraId="32DD33D8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взаимоиндукции / взаимной индукции / электромагнитной индукции  </w:t>
      </w:r>
    </w:p>
    <w:p w14:paraId="6B1AC719" w14:textId="6B601E68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D54FDEB" w14:textId="77777777" w:rsidR="00B21C22" w:rsidRPr="00B21C22" w:rsidRDefault="00B21C22" w:rsidP="00B21C2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409E19AE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4. Обмотка трансформатора, которую подключают к потребителю, называется ________.</w:t>
      </w:r>
    </w:p>
    <w:p w14:paraId="0C4C050D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вторичной обмоткой / вторичная обмотка     </w:t>
      </w:r>
    </w:p>
    <w:p w14:paraId="5B6A7938" w14:textId="5978827B" w:rsidR="00B21C22" w:rsidRPr="00B21C22" w:rsidRDefault="00EF15BC" w:rsidP="00B21C22">
      <w:pPr>
        <w:spacing w:after="0" w:line="240" w:lineRule="auto"/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EB94DB6" w14:textId="77777777" w:rsidR="00B21C22" w:rsidRPr="00B21C22" w:rsidRDefault="00B21C22" w:rsidP="00B21C22">
      <w:pPr>
        <w:spacing w:after="0" w:line="240" w:lineRule="auto"/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45E6F5F7" w14:textId="77777777" w:rsidR="00B21C22" w:rsidRPr="00B21C22" w:rsidRDefault="00B21C22" w:rsidP="00B21C22">
      <w:pPr>
        <w:spacing w:after="0" w:line="240" w:lineRule="auto"/>
        <w:ind w:right="-143" w:firstLine="708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B21C22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с развёрнутым ответом</w:t>
      </w:r>
    </w:p>
    <w:p w14:paraId="4876DD12" w14:textId="77777777" w:rsidR="00B21C22" w:rsidRPr="00B21C22" w:rsidRDefault="00B21C22" w:rsidP="00B21C2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130BDB4D" w14:textId="77777777" w:rsidR="00B21C22" w:rsidRPr="00B21C22" w:rsidRDefault="00B21C22" w:rsidP="00B21C22">
      <w:pPr>
        <w:spacing w:after="0" w:line="240" w:lineRule="auto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21C22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задания. Продумайте логику и полноту ответа. Запишите ответ, используя точную формулировку.</w:t>
      </w:r>
    </w:p>
    <w:p w14:paraId="48E8D1B1" w14:textId="77777777" w:rsidR="00B21C22" w:rsidRPr="00B21C22" w:rsidRDefault="00B21C22" w:rsidP="00B21C22">
      <w:pPr>
        <w:spacing w:after="0" w:line="240" w:lineRule="auto"/>
        <w:ind w:right="-143"/>
        <w:rPr>
          <w:rFonts w:ascii="Times New Roman" w:eastAsia="Calibri" w:hAnsi="Times New Roman" w:cs="Times New Roman"/>
          <w:sz w:val="28"/>
          <w:szCs w:val="28"/>
        </w:rPr>
      </w:pPr>
    </w:p>
    <w:p w14:paraId="26C16066" w14:textId="77777777" w:rsidR="00B21C22" w:rsidRPr="00B21C22" w:rsidRDefault="00B21C22" w:rsidP="00A95DFF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1.</w:t>
      </w:r>
      <w:r w:rsidRPr="00B21C2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Как называется процесс, при котором ток проходит через раствор электролита? объясните суть процесса. </w:t>
      </w:r>
    </w:p>
    <w:p w14:paraId="639BEE83" w14:textId="77777777" w:rsidR="00B21C22" w:rsidRPr="00B21C22" w:rsidRDefault="00B21C22" w:rsidP="00B21C22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Время выполнения – 20 мин.</w:t>
      </w:r>
    </w:p>
    <w:p w14:paraId="701A000A" w14:textId="77777777" w:rsidR="00B21C22" w:rsidRPr="00B21C22" w:rsidRDefault="00B21C22" w:rsidP="00B21C2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Ожидаемый результат: Электролиз. При подключении к источнику тока на электродах, опущенных в электролит, появляется разность потенциалов. В </w:t>
      </w:r>
      <w:r w:rsidRPr="00B21C22">
        <w:rPr>
          <w:rFonts w:ascii="Times New Roman" w:eastAsia="Calibri" w:hAnsi="Times New Roman" w:cs="Times New Roman"/>
          <w:sz w:val="28"/>
          <w:szCs w:val="28"/>
        </w:rPr>
        <w:lastRenderedPageBreak/>
        <w:t>результате в электролите происходит процесс расщепления молекул на ионы, которые начинают двигаться в сторону соответствующих полюсов.</w:t>
      </w:r>
    </w:p>
    <w:p w14:paraId="3080616A" w14:textId="77777777" w:rsidR="00B21C22" w:rsidRPr="00B21C22" w:rsidRDefault="00B21C22" w:rsidP="00B21C2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Критерий оценивания: иметь понятия о химическом действии электрического тока.</w:t>
      </w:r>
    </w:p>
    <w:p w14:paraId="4825FAFF" w14:textId="539A5440" w:rsidR="00B21C22" w:rsidRPr="00B21C22" w:rsidRDefault="00EF15BC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41ADA28" w14:textId="77777777" w:rsidR="00B21C22" w:rsidRPr="00B21C22" w:rsidRDefault="00B21C22" w:rsidP="00B21C22">
      <w:pPr>
        <w:spacing w:after="0" w:line="240" w:lineRule="auto"/>
        <w:ind w:left="66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45302259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2.</w:t>
      </w:r>
      <w:r w:rsidRPr="00B21C2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B21C22">
        <w:rPr>
          <w:rFonts w:ascii="Times New Roman" w:eastAsia="Calibri" w:hAnsi="Times New Roman" w:cs="Times New Roman"/>
          <w:sz w:val="28"/>
          <w:szCs w:val="28"/>
        </w:rPr>
        <w:t>Электромагнитные измерительные приборы. В чём заключается принцип их работы?</w:t>
      </w:r>
    </w:p>
    <w:p w14:paraId="62A286DF" w14:textId="77777777" w:rsidR="00B21C22" w:rsidRPr="00B21C22" w:rsidRDefault="00B21C22" w:rsidP="00B21C2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Время выполнения – 20 мин.</w:t>
      </w:r>
    </w:p>
    <w:p w14:paraId="101D115A" w14:textId="77777777" w:rsidR="00B21C22" w:rsidRPr="00B21C22" w:rsidRDefault="00B21C22" w:rsidP="00B21C2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Ожидаемый результат: они используются для измерения как постоянного </w:t>
      </w:r>
      <w:proofErr w:type="gramStart"/>
      <w:r w:rsidRPr="00B21C22">
        <w:rPr>
          <w:rFonts w:ascii="Times New Roman" w:eastAsia="Calibri" w:hAnsi="Times New Roman" w:cs="Times New Roman"/>
          <w:sz w:val="28"/>
          <w:szCs w:val="28"/>
        </w:rPr>
        <w:t>тока</w:t>
      </w:r>
      <w:proofErr w:type="gramEnd"/>
      <w:r w:rsidRPr="00B21C22">
        <w:rPr>
          <w:rFonts w:ascii="Times New Roman" w:eastAsia="Calibri" w:hAnsi="Times New Roman" w:cs="Times New Roman"/>
          <w:sz w:val="28"/>
          <w:szCs w:val="28"/>
        </w:rPr>
        <w:t xml:space="preserve"> так и переменного тока. Применяются для измерения силы тока, напряжения тока. Действие прибора основано на принципе электромагнитной индукции. При прохождении тока через индукционную катушку в ней возникают силы магнитной индукции, которые приводят в движение стальной стержень, который соединён со стрелкой-указателем прибора и приводит её в движение.  </w:t>
      </w:r>
    </w:p>
    <w:p w14:paraId="462F523B" w14:textId="77777777" w:rsidR="00B21C22" w:rsidRPr="00B21C22" w:rsidRDefault="00B21C22" w:rsidP="00B21C2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Критерий оценивания: иметь понятия о принципах работы электрических измерительных приборах.</w:t>
      </w:r>
    </w:p>
    <w:p w14:paraId="2072858A" w14:textId="093E2D3C" w:rsidR="00B21C22" w:rsidRPr="00B21C22" w:rsidRDefault="00EF15BC" w:rsidP="00B21C2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УК-1; ОПК-4</w:t>
      </w:r>
      <w:r w:rsidR="00B21C22" w:rsidRPr="00B21C2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6479CC62" w14:textId="77777777" w:rsidR="00B21C22" w:rsidRPr="00B21C22" w:rsidRDefault="00B21C22" w:rsidP="00B21C22">
      <w:pPr>
        <w:spacing w:after="0" w:line="240" w:lineRule="auto"/>
        <w:ind w:left="66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2FA2AFDB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3.</w:t>
      </w:r>
      <w:r w:rsidRPr="00B21C22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B21C22">
        <w:rPr>
          <w:rFonts w:ascii="Times New Roman" w:eastAsia="Calibri" w:hAnsi="Times New Roman" w:cs="Times New Roman"/>
          <w:sz w:val="28"/>
          <w:szCs w:val="28"/>
        </w:rPr>
        <w:t>Электрическое поле. Объяснить его особенности.</w:t>
      </w:r>
    </w:p>
    <w:p w14:paraId="0F413FC0" w14:textId="77777777" w:rsidR="00B21C22" w:rsidRPr="00B21C22" w:rsidRDefault="00B21C22" w:rsidP="00B21C22">
      <w:pPr>
        <w:spacing w:after="0" w:line="240" w:lineRule="auto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Время выполнения – 15 мин.</w:t>
      </w:r>
    </w:p>
    <w:p w14:paraId="55375E66" w14:textId="77777777" w:rsidR="00B21C22" w:rsidRPr="00B21C22" w:rsidRDefault="00B21C22" w:rsidP="00B21C2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Правильный ответ: Пространство, в котором находится тело, которое имеет электрический заряд и в котором действуют электрические силы, связанные с этим зарядом, называется электрическим полем. Силовые линии поля направлены от + к -.</w:t>
      </w:r>
    </w:p>
    <w:p w14:paraId="482D4AFE" w14:textId="77777777" w:rsidR="00B21C22" w:rsidRPr="00B21C22" w:rsidRDefault="00B21C22" w:rsidP="00B21C22">
      <w:pPr>
        <w:spacing w:after="0" w:line="240" w:lineRule="auto"/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21C22">
        <w:rPr>
          <w:rFonts w:ascii="Times New Roman" w:eastAsia="Calibri" w:hAnsi="Times New Roman" w:cs="Times New Roman"/>
          <w:sz w:val="28"/>
          <w:szCs w:val="28"/>
        </w:rPr>
        <w:t>Критерий оценивания: понимать, как образуется электрическое поле, как силовые линии поля связаны с направлением движения электрического тока.</w:t>
      </w:r>
    </w:p>
    <w:p w14:paraId="3F7D399F" w14:textId="170334B6" w:rsidR="00124603" w:rsidRPr="00D64A85" w:rsidRDefault="00BC2DAA" w:rsidP="00026697">
      <w:pPr>
        <w:spacing w:after="0" w:line="240" w:lineRule="auto"/>
        <w:ind w:right="-143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B21C22">
        <w:rPr>
          <w:rFonts w:ascii="Times New Roman" w:hAnsi="Times New Roman" w:cs="Times New Roman"/>
          <w:sz w:val="28"/>
          <w:szCs w:val="28"/>
        </w:rPr>
        <w:t>Компетенции (индикаторы): УК-1; ОПК-4</w:t>
      </w:r>
    </w:p>
    <w:p w14:paraId="00516EDC" w14:textId="77777777" w:rsidR="00A07CD9" w:rsidRDefault="00A07CD9" w:rsidP="0012460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</w:pPr>
    </w:p>
    <w:sectPr w:rsidR="00A07CD9" w:rsidSect="00B21C22">
      <w:footerReference w:type="default" r:id="rId1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651BC9" w14:textId="77777777" w:rsidR="00310805" w:rsidRDefault="00310805">
      <w:pPr>
        <w:spacing w:line="240" w:lineRule="auto"/>
      </w:pPr>
      <w:r>
        <w:separator/>
      </w:r>
    </w:p>
  </w:endnote>
  <w:endnote w:type="continuationSeparator" w:id="0">
    <w:p w14:paraId="47ABABEE" w14:textId="77777777" w:rsidR="00310805" w:rsidRDefault="0031080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4EF610" w14:textId="607013A5" w:rsidR="00B21C22" w:rsidRDefault="00B21C22" w:rsidP="00B21C22">
    <w:pPr>
      <w:pStyle w:val="ae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DCD92C" w14:textId="77777777" w:rsidR="00310805" w:rsidRDefault="00310805">
      <w:pPr>
        <w:spacing w:after="0"/>
      </w:pPr>
      <w:r>
        <w:separator/>
      </w:r>
    </w:p>
  </w:footnote>
  <w:footnote w:type="continuationSeparator" w:id="0">
    <w:p w14:paraId="0E1104AA" w14:textId="77777777" w:rsidR="00310805" w:rsidRDefault="0031080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0A5132"/>
    <w:multiLevelType w:val="hybridMultilevel"/>
    <w:tmpl w:val="8F4838C8"/>
    <w:lvl w:ilvl="0" w:tplc="D982D294">
      <w:start w:val="1"/>
      <w:numFmt w:val="decimal"/>
      <w:lvlText w:val="%1)"/>
      <w:lvlJc w:val="left"/>
      <w:pPr>
        <w:ind w:left="720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80037762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3325"/>
    <w:rsid w:val="00026697"/>
    <w:rsid w:val="0004054B"/>
    <w:rsid w:val="000A6760"/>
    <w:rsid w:val="00102C20"/>
    <w:rsid w:val="00124603"/>
    <w:rsid w:val="00163EF5"/>
    <w:rsid w:val="00165144"/>
    <w:rsid w:val="001776C4"/>
    <w:rsid w:val="00183E7E"/>
    <w:rsid w:val="0019440F"/>
    <w:rsid w:val="001C2708"/>
    <w:rsid w:val="001E6E1A"/>
    <w:rsid w:val="001F0183"/>
    <w:rsid w:val="001F2D23"/>
    <w:rsid w:val="001F6086"/>
    <w:rsid w:val="002063ED"/>
    <w:rsid w:val="0021207D"/>
    <w:rsid w:val="002125E7"/>
    <w:rsid w:val="00226053"/>
    <w:rsid w:val="002346C5"/>
    <w:rsid w:val="002372E8"/>
    <w:rsid w:val="002403D1"/>
    <w:rsid w:val="002428E9"/>
    <w:rsid w:val="00254640"/>
    <w:rsid w:val="002636B3"/>
    <w:rsid w:val="0029182F"/>
    <w:rsid w:val="002C6E6B"/>
    <w:rsid w:val="002F7ECE"/>
    <w:rsid w:val="00310805"/>
    <w:rsid w:val="00322D17"/>
    <w:rsid w:val="003770A5"/>
    <w:rsid w:val="00386689"/>
    <w:rsid w:val="0039510C"/>
    <w:rsid w:val="003C590E"/>
    <w:rsid w:val="003C62F0"/>
    <w:rsid w:val="003E3C8C"/>
    <w:rsid w:val="0041311E"/>
    <w:rsid w:val="00416D42"/>
    <w:rsid w:val="00433085"/>
    <w:rsid w:val="0043361F"/>
    <w:rsid w:val="004359D9"/>
    <w:rsid w:val="00444FEE"/>
    <w:rsid w:val="0045564E"/>
    <w:rsid w:val="00481BAB"/>
    <w:rsid w:val="00490355"/>
    <w:rsid w:val="00491E02"/>
    <w:rsid w:val="004C4C0E"/>
    <w:rsid w:val="004F71EF"/>
    <w:rsid w:val="005245B7"/>
    <w:rsid w:val="00533E71"/>
    <w:rsid w:val="005375E8"/>
    <w:rsid w:val="00541F49"/>
    <w:rsid w:val="005A65D7"/>
    <w:rsid w:val="005D4505"/>
    <w:rsid w:val="0060029A"/>
    <w:rsid w:val="00622278"/>
    <w:rsid w:val="00624D6B"/>
    <w:rsid w:val="00644AC3"/>
    <w:rsid w:val="00664637"/>
    <w:rsid w:val="00670B75"/>
    <w:rsid w:val="006775FB"/>
    <w:rsid w:val="00683D85"/>
    <w:rsid w:val="006B0CE3"/>
    <w:rsid w:val="006C682C"/>
    <w:rsid w:val="006F0724"/>
    <w:rsid w:val="0070158E"/>
    <w:rsid w:val="00726E54"/>
    <w:rsid w:val="0075609A"/>
    <w:rsid w:val="00771B18"/>
    <w:rsid w:val="00774094"/>
    <w:rsid w:val="007A27F7"/>
    <w:rsid w:val="007A5236"/>
    <w:rsid w:val="007C6C11"/>
    <w:rsid w:val="007E36CE"/>
    <w:rsid w:val="0085142D"/>
    <w:rsid w:val="008F52DA"/>
    <w:rsid w:val="00903B86"/>
    <w:rsid w:val="00927578"/>
    <w:rsid w:val="009401E1"/>
    <w:rsid w:val="009549DA"/>
    <w:rsid w:val="009729F7"/>
    <w:rsid w:val="009F3F80"/>
    <w:rsid w:val="00A07CD9"/>
    <w:rsid w:val="00A1595B"/>
    <w:rsid w:val="00A26A22"/>
    <w:rsid w:val="00A95DFF"/>
    <w:rsid w:val="00AB366A"/>
    <w:rsid w:val="00AC223D"/>
    <w:rsid w:val="00B04220"/>
    <w:rsid w:val="00B11E0D"/>
    <w:rsid w:val="00B21C22"/>
    <w:rsid w:val="00B23325"/>
    <w:rsid w:val="00B3152C"/>
    <w:rsid w:val="00B9085C"/>
    <w:rsid w:val="00BA2EC8"/>
    <w:rsid w:val="00BA7B7B"/>
    <w:rsid w:val="00BC2DAA"/>
    <w:rsid w:val="00C32D12"/>
    <w:rsid w:val="00C60792"/>
    <w:rsid w:val="00C76367"/>
    <w:rsid w:val="00CA7BAE"/>
    <w:rsid w:val="00CB6E03"/>
    <w:rsid w:val="00CD1ED2"/>
    <w:rsid w:val="00CE72CE"/>
    <w:rsid w:val="00D14794"/>
    <w:rsid w:val="00D17F11"/>
    <w:rsid w:val="00D25225"/>
    <w:rsid w:val="00D37D77"/>
    <w:rsid w:val="00D55C5E"/>
    <w:rsid w:val="00D66F66"/>
    <w:rsid w:val="00D70005"/>
    <w:rsid w:val="00D77F16"/>
    <w:rsid w:val="00D82DE9"/>
    <w:rsid w:val="00E00455"/>
    <w:rsid w:val="00E176EF"/>
    <w:rsid w:val="00E25446"/>
    <w:rsid w:val="00E52AD0"/>
    <w:rsid w:val="00E91DF1"/>
    <w:rsid w:val="00EC0BEE"/>
    <w:rsid w:val="00EC5A2A"/>
    <w:rsid w:val="00EC5CA1"/>
    <w:rsid w:val="00EC7A8A"/>
    <w:rsid w:val="00EF15BC"/>
    <w:rsid w:val="00F0035D"/>
    <w:rsid w:val="00F10951"/>
    <w:rsid w:val="00F23792"/>
    <w:rsid w:val="00F23D71"/>
    <w:rsid w:val="00F442C1"/>
    <w:rsid w:val="00F56EA6"/>
    <w:rsid w:val="00F76A9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70E1D981"/>
  <w15:docId w15:val="{46B5AD4E-0F6D-4648-B3D9-F56E7D2E5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paragraph" w:styleId="ae">
    <w:name w:val="footer"/>
    <w:basedOn w:val="a"/>
    <w:link w:val="af"/>
    <w:uiPriority w:val="99"/>
    <w:unhideWhenUsed/>
    <w:rsid w:val="00B21C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B21C22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027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3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85637-7282-4479-BFEB-7F1E122FB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047</Words>
  <Characters>5968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GRAD88</cp:lastModifiedBy>
  <cp:revision>10</cp:revision>
  <cp:lastPrinted>2025-03-19T10:40:00Z</cp:lastPrinted>
  <dcterms:created xsi:type="dcterms:W3CDTF">2025-03-14T11:15:00Z</dcterms:created>
  <dcterms:modified xsi:type="dcterms:W3CDTF">2025-03-19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